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一．选择题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两球在光滑的水平面上相向运动，发生正碰后，两球均静止，由此可知两球在碰撞前一定有 （）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A．大小相等的反向速度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B．大小相等的反向动量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C．相等的质量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大小相等的反向加速度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2．质量为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3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机车，其水平速度为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v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在与质量为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2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静止车厢挂接后一起运动的速度为（）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0.4v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B．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0.6v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C．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0.8v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D．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.5v</w:t>
      </w:r>
    </w:p>
    <w:p>
      <w:pPr>
        <w:numPr>
          <w:ilvl w:val="0"/>
          <w:numId w:val="1"/>
        </w:num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如图所示，光滑水平面上B车静止，用悬线挂着的小球A从图示位置自由释放，球A与挡板碰撞后被弹回，再次碰撞又被弹回，如此不断重复，小车将在水平面上(  )</w:t>
      </w:r>
      <w:bookmarkStart w:id="0" w:name="_GoBack"/>
      <w:bookmarkEnd w:id="0"/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5046345</wp:posOffset>
            </wp:positionH>
            <wp:positionV relativeFrom="paragraph">
              <wp:posOffset>-8816340</wp:posOffset>
            </wp:positionV>
            <wp:extent cx="1028065" cy="616585"/>
            <wp:effectExtent l="0" t="0" r="8255" b="8255"/>
            <wp:wrapSquare wrapText="bothSides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28065" cy="61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一直向右运动并加速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向左运动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在原地不动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98120</wp:posOffset>
            </wp:positionV>
            <wp:extent cx="1143000" cy="1026795"/>
            <wp:effectExtent l="0" t="0" r="0" b="9525"/>
            <wp:wrapSquare wrapText="bothSides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左右来回在复运动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4．质量分别是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82" o:spt="75" type="#_x0000_t75" style="height:10pt;width:11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182" DrawAspect="Content" ObjectID="_1468075725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和M的两球发生正碰前后的位移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83" o:spt="75" type="#_x0000_t75" style="height:10pt;width:8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183" DrawAspect="Content" ObjectID="_1468075726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跟时间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84" o:spt="75" type="#_x0000_t75" style="height:11pt;width:6.95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184" DrawAspect="Content" ObjectID="_1468075727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关系的图线如图所示，由此可知，两球的质量之比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85" o:spt="75" type="#_x0000_t75" style="height:12pt;width:28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185" DrawAspect="Content" ObjectID="_1468075728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为（）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86" o:spt="75" type="#_x0000_t75" style="height:12pt;width:18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186" DrawAspect="Content" ObjectID="_1468075729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B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87" o:spt="75" type="#_x0000_t75" style="height:12pt;width:18pt;" o:ole="t" filled="f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187" DrawAspect="Content" ObjectID="_1468075730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C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88" o:spt="75" type="#_x0000_t75" style="height:12pt;width:16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188" DrawAspect="Content" ObjectID="_1468075731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D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89" o:spt="75" type="#_x0000_t75" style="height:12pt;width:18pt;" o:ole="t" filled="f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189" DrawAspect="Content" ObjectID="_1468075732" r:id="rId20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5．向空中发射一物体，不计空气阻力，当此物体的速度恰好沿水平方向时，物体炸裂成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90" o:spt="75" type="#_x0000_t75" style="height:10pt;width:9pt;" o:ole="t" filled="f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190" DrawAspect="Content" ObjectID="_1468075733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91" o:spt="75" type="#_x0000_t75" style="height:13pt;width:9pt;" o:ole="t" filled="f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191" DrawAspect="Content" ObjectID="_1468075734" r:id="rId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两块，若质量较大的一块的速度方向仍沿原来方向，则（）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92" o:spt="75" type="#_x0000_t75" style="height:13pt;width:9pt;" o:ole="t" filled="f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192" DrawAspect="Content" ObjectID="_1468075735" r:id="rId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速度方向一定与原速度方向相反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从炸裂到落地的这段时间里，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93" o:spt="75" type="#_x0000_t75" style="height:10pt;width:9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193" DrawAspect="Content" ObjectID="_1468075736" r:id="rId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飞行的水平距离一定比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94" o:spt="75" type="#_x0000_t75" style="height:13pt;width:9pt;" o:ole="t" filled="f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194" DrawAspect="Content" ObjectID="_1468075737" r:id="rId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大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95" o:spt="75" type="#_x0000_t75" style="height:10pt;width:9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195" DrawAspect="Content" ObjectID="_1468075738" r:id="rId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和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96" o:spt="75" type="#_x0000_t75" style="height:13pt;width:9pt;" o:ole="t" filled="f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196" DrawAspect="Content" ObjectID="_1468075739" r:id="rId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一定同时到达同一水平地面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在炸裂过程中，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97" o:spt="75" type="#_x0000_t75" style="height:10pt;width:9pt;" o:ole="t" filled="f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197" DrawAspect="Content" ObjectID="_1468075740" r:id="rId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和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98" o:spt="75" type="#_x0000_t75" style="height:13pt;width:9pt;" o:ole="t" filled="f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198" DrawAspect="Content" ObjectID="_1468075741" r:id="rId3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受到爆炸力的冲量大小一定相等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6．质量相等的三个小球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99" o:spt="75" type="#_x0000_t75" style="height:10pt;width:9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199" DrawAspect="Content" ObjectID="_1468075742" r:id="rId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00" o:spt="75" type="#_x0000_t75" style="height:13pt;width:9pt;" o:ole="t" filled="f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200" DrawAspect="Content" ObjectID="_1468075743" r:id="rId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01" o:spt="75" type="#_x0000_t75" style="height:10pt;width:8pt;" o:ole="t" filled="f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201" DrawAspect="Content" ObjectID="_1468075744" r:id="rId4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在光滑的水平面上以相同的速度运动，它们分别与原来静止的三个小球A、B、C相碰，相碰后，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02" o:spt="75" type="#_x0000_t75" style="height:10pt;width:9pt;" o:ole="t" filled="f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202" DrawAspect="Content" ObjectID="_1468075745" r:id="rId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继续沿原来方向运动，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03" o:spt="75" type="#_x0000_t75" style="height:13pt;width:9pt;" o:ole="t" filled="f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203" DrawAspect="Content" ObjectID="_1468075746" r:id="rId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球静止，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04" o:spt="75" type="#_x0000_t75" style="height:10pt;width:8pt;" o:ole="t" filled="f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204" DrawAspect="Content" ObjectID="_1468075747" r:id="rId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球被反弹回来，这时A、B、C三个被碰小球中动量最大的是（）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A．A球 B．B球 C．C球 D．无法确定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198120</wp:posOffset>
            </wp:positionV>
            <wp:extent cx="1419225" cy="590550"/>
            <wp:effectExtent l="0" t="0" r="13335" b="3810"/>
            <wp:wrapSquare wrapText="bothSides"/>
            <wp:docPr id="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7．如图所示，小车置于水平、光滑的水平地面上，人站在车上不断地用铁锤敲打车的左端，关于小车的运动情况，下列结论正确的是（）</w:t>
      </w:r>
    </w:p>
    <w:p>
      <w:pPr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小车一直向右运动</w:t>
      </w:r>
    </w:p>
    <w:p>
      <w:pPr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小车一直向左运动</w:t>
      </w:r>
    </w:p>
    <w:p>
      <w:pPr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小车在原地附近左右做往复运动</w:t>
      </w:r>
    </w:p>
    <w:p>
      <w:pPr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小车保持静止不动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8．一个静止的质量为M的原子核，放出一个质量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05" o:spt="75" type="#_x0000_t75" style="height:10pt;width:11pt;" o:ole="t" filled="f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205" DrawAspect="Content" ObjectID="_1468075748" r:id="rId5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粒子，粒子离开原子核时相对核的速度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06" o:spt="75" type="#_x0000_t75" style="height:15pt;width:11pt;" o:ole="t" filled="f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206" DrawAspect="Content" ObjectID="_1468075749" r:id="rId5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形成的新核速度大小为（）</w:t>
      </w:r>
    </w:p>
    <w:p>
      <w:pPr>
        <w:ind w:firstLine="64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07" o:spt="75" type="#_x0000_t75" style="height:15pt;width:11pt;" o:ole="t" filled="f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207" DrawAspect="Content" ObjectID="_1468075750" r:id="rId5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B．</w:t>
      </w:r>
      <w:r>
        <w:rPr>
          <w:rFonts w:hint="eastAsia" w:asciiTheme="minorEastAsia" w:hAnsiTheme="minorEastAsia" w:eastAsiaTheme="minorEastAsia" w:cstheme="minorEastAsia"/>
          <w:position w:val="-22"/>
          <w:sz w:val="21"/>
          <w:szCs w:val="21"/>
        </w:rPr>
        <w:object>
          <v:shape id="_x0000_i1208" o:spt="75" type="#_x0000_t75" style="height:28pt;width:31.95pt;" o:ole="t" filled="f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208" DrawAspect="Content" ObjectID="_1468075751" r:id="rId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C．</w:t>
      </w:r>
      <w:r>
        <w:rPr>
          <w:rFonts w:hint="eastAsia" w:asciiTheme="minorEastAsia" w:hAnsiTheme="minorEastAsia" w:eastAsiaTheme="minorEastAsia" w:cstheme="minorEastAsia"/>
          <w:position w:val="-20"/>
          <w:sz w:val="21"/>
          <w:szCs w:val="21"/>
        </w:rPr>
        <w:object>
          <v:shape id="_x0000_i1209" o:spt="75" type="#_x0000_t75" style="height:27pt;width:21pt;" o:ole="t" filled="f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209" DrawAspect="Content" ObjectID="_1468075752" r:id="rId6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D．</w:t>
      </w:r>
      <w:r>
        <w:rPr>
          <w:rFonts w:hint="eastAsia" w:asciiTheme="minorEastAsia" w:hAnsiTheme="minorEastAsia" w:eastAsiaTheme="minorEastAsia" w:cstheme="minorEastAsia"/>
          <w:position w:val="-22"/>
          <w:sz w:val="21"/>
          <w:szCs w:val="21"/>
        </w:rPr>
        <w:object>
          <v:shape id="_x0000_i1210" o:spt="75" type="#_x0000_t75" style="height:28pt;width:37pt;" o:ole="t" filled="f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210" DrawAspect="Content" ObjectID="_1468075753" r:id="rId63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9．</w:t>
      </w:r>
      <w:r>
        <w:rPr>
          <w:rFonts w:hint="eastAsia" w:asciiTheme="minorEastAsia" w:hAnsiTheme="minorEastAsia" w:eastAsiaTheme="minorEastAsia" w:cstheme="minorEastAsia"/>
          <w:position w:val="-4"/>
          <w:sz w:val="21"/>
          <w:szCs w:val="21"/>
        </w:rPr>
        <w:object>
          <v:shape id="_x0000_i1211" o:spt="75" type="#_x0000_t75" style="height:11pt;width:11pt;" o:ole="t" filled="f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211" DrawAspect="Content" ObjectID="_1468075754" r:id="rId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12" o:spt="75" type="#_x0000_t75" style="height:13.95pt;width:11pt;" o:ole="t" filled="f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212" DrawAspect="Content" ObjectID="_1468075755" r:id="rId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两球在光滑的水平面上做相向运动，已知</w:t>
      </w:r>
      <w:r>
        <w:rPr>
          <w:rFonts w:hint="eastAsia" w:asciiTheme="minorEastAsia" w:hAnsiTheme="minorEastAsia" w:eastAsiaTheme="minorEastAsia" w:cstheme="minorEastAsia"/>
          <w:position w:val="-12"/>
          <w:sz w:val="21"/>
          <w:szCs w:val="21"/>
        </w:rPr>
        <w:object>
          <v:shape id="_x0000_i1213" o:spt="75" type="#_x0000_t75" style="height:16pt;width:38pt;" o:ole="t" filled="f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213" DrawAspect="Content" ObjectID="_1468075756" r:id="rId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当两球相碰后，其中一球停止，则可判定（）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碰前P球的动量等于Q球的动量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碰前P球的动量大于Q球的动量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若碰后P球速度为零，则碰前P球动量大于Q球动量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若碰后Q球速度为零，则碰前P球动量大于Q球动量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0．质量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14" o:spt="75" type="#_x0000_t75" style="height:15pt;width:17pt;" o:ole="t" filled="f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214" DrawAspect="Content" ObjectID="_1468075757" r:id="rId7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小球以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15" o:spt="75" type="#_x0000_t75" style="height:13pt;width:27pt;" o:ole="t" filled="f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215" DrawAspect="Content" ObjectID="_1468075758" r:id="rId7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速度与质量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16" o:spt="75" type="#_x0000_t75" style="height:15pt;width:19pt;" o:ole="t" filled="f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216" DrawAspect="Content" ObjectID="_1468075759" r:id="rId7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静止小球正碰，关于碰后的速度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17" o:spt="75" type="#_x0000_t75" style="height:15pt;width:11pt;" o:ole="t" filled="f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217" DrawAspect="Content" ObjectID="_1468075760" r:id="rId7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和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18" o:spt="75" type="#_x0000_t75" style="height:15pt;width:11pt;" o:ole="t" filled="f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218" DrawAspect="Content" ObjectID="_1468075761" r:id="rId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下面哪些是可能正确的（）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position w:val="-22"/>
          <w:sz w:val="21"/>
          <w:szCs w:val="21"/>
        </w:rPr>
        <w:object>
          <v:shape id="_x0000_i1219" o:spt="75" type="#_x0000_t75" style="height:28pt;width:67pt;" o:ole="t" filled="f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219" DrawAspect="Content" ObjectID="_1468075762" r:id="rId81">
            <o:LockedField>false</o:LockedField>
          </o:OLEObject>
        </w:objec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20" o:spt="75" type="#_x0000_t75" style="height:15pt;width:103pt;" o:ole="t" filled="f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220" DrawAspect="Content" ObjectID="_1468075763" r:id="rId83">
            <o:LockedField>false</o:LockedField>
          </o:OLEObject>
        </w:objec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21" o:spt="75" type="#_x0000_t75" style="height:15pt;width:89pt;" o:ole="t" filled="f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221" DrawAspect="Content" ObjectID="_1468075764" r:id="rId85">
            <o:LockedField>false</o:LockedField>
          </o:OLEObject>
        </w:objec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22" o:spt="75" type="#_x0000_t75" style="height:15pt;width:98pt;" o:ole="t" filled="f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222" DrawAspect="Content" ObjectID="_1468075765" r:id="rId87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1．在质量为M的小车中挂有一单摆（在悬线下端系一个小球），摆球的质量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23" o:spt="75" type="#_x0000_t75" style="height:10pt;width:11pt;" o:ole="t" filled="f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223" DrawAspect="Content" ObjectID="_1468075766" r:id="rId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以恒定速度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24" o:spt="75" type="#_x0000_t75" style="height:10pt;width:8pt;" o:ole="t" filled="f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224" DrawAspect="Content" ObjectID="_1468075767" r:id="rId9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沿光滑水平面运动，与位于正对面的质量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25" o:spt="75" type="#_x0000_t75" style="height:15pt;width:13.95pt;" o:ole="t" filled="f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225" DrawAspect="Content" ObjectID="_1468075768" r:id="rId9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静止木块发生碰撞，在此碰撞过程中，下列哪些说法是可能的（）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小车、木块、摆球速度都发生变化，分别变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26" o:spt="75" type="#_x0000_t75" style="height:15pt;width:10pt;" o:ole="t" filled="f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226" DrawAspect="Content" ObjectID="_1468075769" r:id="rId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27" o:spt="75" type="#_x0000_t75" style="height:15pt;width:11pt;" o:ole="t" filled="f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227" DrawAspect="Content" ObjectID="_1468075770" r:id="rId9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28" o:spt="75" type="#_x0000_t75" style="height:15pt;width:11pt;" o:ole="t" filled="f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228" DrawAspect="Content" ObjectID="_1468075771" r:id="rId9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满足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29" o:spt="75" type="#_x0000_t75" style="height:13.95pt;width:112pt;" o:ole="t" filled="f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229" DrawAspect="Content" ObjectID="_1468075772" r:id="rId101">
            <o:LockedField>false</o:LockedField>
          </o:OLEObject>
        </w:objec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摆球的速度不变，小车和木块的速度变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30" o:spt="75" type="#_x0000_t75" style="height:15pt;width:10pt;" o:ole="t" filled="f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230" DrawAspect="Content" ObjectID="_1468075773" r:id="rId10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31" o:spt="75" type="#_x0000_t75" style="height:15pt;width:11pt;" o:ole="t" filled="f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231" DrawAspect="Content" ObjectID="_1468075774" r:id="rId10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满足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32" o:spt="75" type="#_x0000_t75" style="height:15pt;width:67pt;" o:ole="t" filled="f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232" DrawAspect="Content" ObjectID="_1468075775" r:id="rId107">
            <o:LockedField>false</o:LockedField>
          </o:OLEObject>
        </w:objec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摆球的速度不变，小车和木块的速度都变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33" o:spt="75" type="#_x0000_t75" style="height:15pt;width:11pt;" o:ole="t" filled="f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233" DrawAspect="Content" ObjectID="_1468075776" r:id="rId10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满足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34" o:spt="75" type="#_x0000_t75" style="height:15pt;width:67.95pt;" o:ole="t" filled="f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234" DrawAspect="Content" ObjectID="_1468075777" r:id="rId111">
            <o:LockedField>false</o:LockedField>
          </o:OLEObject>
        </w:objec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小车和摆球的速度均变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35" o:spt="75" type="#_x0000_t75" style="height:15pt;width:10pt;" o:ole="t" filled="f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235" DrawAspect="Content" ObjectID="_1468075778" r:id="rId11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木块的速度变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36" o:spt="75" type="#_x0000_t75" style="height:15pt;width:11pt;" o:ole="t" filled="f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236" DrawAspect="Content" ObjectID="_1468075779" r:id="rId1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满足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37" o:spt="75" type="#_x0000_t75" style="height:15pt;width:124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237" DrawAspect="Content" ObjectID="_1468075780" r:id="rId117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参考答案：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1．B  2．B  3．D  4．A  5．CD  6．C  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7．C  8．C  9．C  10．AB  11．BC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二．填空题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一条小船浮在湖面上静止不动，船长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56" o:spt="75" type="#_x0000_t75" style="height:12pt;width:16pt;" o:ole="t" filled="f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256" DrawAspect="Content" ObjectID="_1468075781" r:id="rId1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质量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57" o:spt="75" type="#_x0000_t75" style="height:15pt;width:28pt;" o:ole="t" filled="f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257" DrawAspect="Content" ObjectID="_1468075782" r:id="rId1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当一个质量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58" o:spt="75" type="#_x0000_t75" style="height:15pt;width:42pt;" o:ole="t" filled="f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258" DrawAspect="Content" ObjectID="_1468075783" r:id="rId1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人从船头走到船尾时，人相对于河岸移动了_______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59" o:spt="75" type="#_x0000_t75" style="height:10pt;width:11pt;" o:ole="t" filled="f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259" DrawAspect="Content" ObjectID="_1468075784" r:id="rId1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99060</wp:posOffset>
            </wp:positionV>
            <wp:extent cx="1428750" cy="533400"/>
            <wp:effectExtent l="0" t="0" r="3810" b="0"/>
            <wp:wrapSquare wrapText="bothSides"/>
            <wp:docPr id="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2．质量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60" o:spt="75" type="#_x0000_t75" style="height:15pt;width:28pt;" o:ole="t" filled="f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260" DrawAspect="Content" ObjectID="_1468075785" r:id="rId1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小船静止在水面上，船两端各站有质量分别是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61" o:spt="75" type="#_x0000_t75" style="height:15pt;width:24pt;" o:ole="t" filled="f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261" DrawAspect="Content" ObjectID="_1468075786" r:id="rId1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和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62" o:spt="75" type="#_x0000_t75" style="height:15pt;width:24pt;" o:ole="t" filled="f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262" DrawAspect="Content" ObjectID="_1468075787" r:id="rId1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甲、乙两人，如图所示，当甲向左、乙向右同时以对地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63" o:spt="75" type="#_x0000_t75" style="height:13pt;width:27pt;" o:ole="t" filled="f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263" DrawAspect="Content" ObjectID="_1468075788" r:id="rId1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水平速度跃入水中，则小船的速度为______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64" o:spt="75" type="#_x0000_t75" style="height:13pt;width:22pt;" o:ole="t" filled="f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264" DrawAspect="Content" ObjectID="_1468075789" r:id="rId1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．质量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65" o:spt="75" type="#_x0000_t75" style="height:10pt;width:11pt;" o:ole="t" filled="f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265" DrawAspect="Content" ObjectID="_1468075790" r:id="rId13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木块和质量为M的金属块用细绳系在一起，悬浮于深水中保持静止，当剪断细绳，木块上浮距离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66" o:spt="75" type="#_x0000_t75" style="height:13pt;width:9pt;" o:ole="t" filled="f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266" DrawAspect="Content" ObjectID="_1468075791" r:id="rId1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时（没有到达水面），金属块的下沉深度为______（金属块没有到达水底，不计水的阻力作用）．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4．一只船静止在平静的水面上，船（包括所载物）的质量为</w:t>
      </w:r>
      <w:r>
        <w:rPr>
          <w:rFonts w:hint="eastAsia" w:asciiTheme="minorEastAsia" w:hAnsiTheme="minorEastAsia" w:eastAsiaTheme="minorEastAsia" w:cstheme="minorEastAsia"/>
          <w:position w:val="-4"/>
          <w:sz w:val="21"/>
          <w:szCs w:val="21"/>
        </w:rPr>
        <w:object>
          <v:shape id="_x0000_i1267" o:spt="75" type="#_x0000_t75" style="height:11pt;width:13.95pt;" o:ole="t" filled="f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267" DrawAspect="Content" ObjectID="_1468075792" r:id="rId1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船的前有一个人持枪射击固定在船后端的靶子，子弹击中靶子后不穿出，子弹质量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68" o:spt="75" type="#_x0000_t75" style="height:10pt;width:11pt;" o:ole="t" filled="f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268" DrawAspect="Content" ObjectID="_1468075793" r:id="rId14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船的长度为L，那么每发射一颗子弹船前进了_____，要使船前进</w:t>
      </w:r>
      <w:r>
        <w:rPr>
          <w:rFonts w:hint="eastAsia" w:asciiTheme="minorEastAsia" w:hAnsiTheme="minorEastAsia" w:eastAsiaTheme="minorEastAsia" w:cstheme="minorEastAsia"/>
          <w:position w:val="-20"/>
          <w:sz w:val="21"/>
          <w:szCs w:val="21"/>
        </w:rPr>
        <w:object>
          <v:shape id="_x0000_i1269" o:spt="75" type="#_x0000_t75" style="height:27pt;width:12pt;" o:ole="t" filled="f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269" DrawAspect="Content" ObjectID="_1468075794" r:id="rId1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必须发射______颗子弹．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198120</wp:posOffset>
            </wp:positionV>
            <wp:extent cx="1485900" cy="466725"/>
            <wp:effectExtent l="0" t="0" r="7620" b="5715"/>
            <wp:wrapSquare wrapText="bothSides"/>
            <wp:docPr id="1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1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5．如图所示，水平光滑导轨上停着一辆质量为M的小车，通过长为L的细线连接一个质量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70" o:spt="75" type="#_x0000_t75" style="height:10pt;width:11pt;" o:ole="t" filled="f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270" DrawAspect="Content" ObjectID="_1468075795" r:id="rId14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小球，开始时，细线水平位置，释放小球让它向下摆动，当小球摆到最低点时，小车在水平方向移动的距离为_______．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6．质量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71" o:spt="75" type="#_x0000_t75" style="height:15pt;width:29pt;" o:ole="t" filled="f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271" DrawAspect="Content" ObjectID="_1468075796" r:id="rId15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氢气球下方系着一根长度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72" o:spt="75" type="#_x0000_t75" style="height:12pt;width:20pt;" o:ole="t" filled="f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272" DrawAspect="Content" ObjectID="_1468075797" r:id="rId15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轻绳，绳的下端吊着一个质量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73" o:spt="75" type="#_x0000_t75" style="height:15pt;width:24pt;" o:ole="t" filled="f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273" DrawAspect="Content" ObjectID="_1468075798" r:id="rId15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人，静止在高空中，当人沿绳爬至气球的过程中，气球发生的位移大小是______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74" o:spt="75" type="#_x0000_t75" style="height:10pt;width:11pt;" o:ole="t" filled="f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274" DrawAspect="Content" ObjectID="_1468075799" r:id="rId15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7．质量为M的小船静止在水面上，船尾站有一质量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75" o:spt="75" type="#_x0000_t75" style="height:10pt;width:11pt;" o:ole="t" filled="f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275" DrawAspect="Content" ObjectID="_1468075800" r:id="rId1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人，若人以相对静止的速度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76" o:spt="75" type="#_x0000_t75" style="height:10pt;width:8pt;" o:ole="t" filled="f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276" DrawAspect="Content" ObjectID="_1468075801" r:id="rId16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向船头走去，船的后退速度为______，若人以相对船的速度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77" o:spt="75" type="#_x0000_t75" style="height:12pt;width:13.95pt;" o:ole="t" filled="f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277" DrawAspect="Content" ObjectID="_1468075802" r:id="rId16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向船头走去，船的后退速度为_______．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参考答案：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2  2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78" o:spt="75" type="#_x0000_t75" style="height:12pt;width:16pt;" o:ole="t" filled="f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278" DrawAspect="Content" ObjectID="_1468075803" r:id="rId1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3．</w:t>
      </w:r>
      <w:r>
        <w:rPr>
          <w:rFonts w:hint="eastAsia" w:asciiTheme="minorEastAsia" w:hAnsiTheme="minorEastAsia" w:eastAsiaTheme="minorEastAsia" w:cstheme="minorEastAsia"/>
          <w:position w:val="-20"/>
          <w:sz w:val="21"/>
          <w:szCs w:val="21"/>
        </w:rPr>
        <w:object>
          <v:shape id="_x0000_i1279" o:spt="75" type="#_x0000_t75" style="height:27pt;width:22pt;" o:ole="t" filled="f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279" DrawAspect="Content" ObjectID="_1468075804" r:id="rId1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4．</w:t>
      </w:r>
      <w:r>
        <w:rPr>
          <w:rFonts w:hint="eastAsia" w:asciiTheme="minorEastAsia" w:hAnsiTheme="minorEastAsia" w:eastAsiaTheme="minorEastAsia" w:cstheme="minorEastAsia"/>
          <w:position w:val="-20"/>
          <w:sz w:val="21"/>
          <w:szCs w:val="21"/>
        </w:rPr>
        <w:object>
          <v:shape id="_x0000_i1280" o:spt="75" type="#_x0000_t75" style="height:27pt;width:23pt;" o:ole="t" filled="f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280" DrawAspect="Content" ObjectID="_1468075805" r:id="rId1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position w:val="-22"/>
          <w:sz w:val="21"/>
          <w:szCs w:val="21"/>
        </w:rPr>
        <w:object>
          <v:shape id="_x0000_i1281" o:spt="75" type="#_x0000_t75" style="height:28pt;width:18pt;" o:ole="t" filled="f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281" DrawAspect="Content" ObjectID="_1468075806" r:id="rId17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5．</w:t>
      </w:r>
      <w:r>
        <w:rPr>
          <w:rFonts w:hint="eastAsia" w:asciiTheme="minorEastAsia" w:hAnsiTheme="minorEastAsia" w:eastAsiaTheme="minorEastAsia" w:cstheme="minorEastAsia"/>
          <w:position w:val="-22"/>
          <w:sz w:val="21"/>
          <w:szCs w:val="21"/>
        </w:rPr>
        <w:object>
          <v:shape id="_x0000_i1282" o:spt="75" type="#_x0000_t75" style="height:28pt;width:31.95pt;" o:ole="t" filled="f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282" DrawAspect="Content" ObjectID="_1468075807" r:id="rId17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6．</w:t>
      </w:r>
      <w:r>
        <w:rPr>
          <w:rFonts w:hint="eastAsia" w:asciiTheme="minorEastAsia" w:hAnsiTheme="minorEastAsia" w:eastAsiaTheme="minorEastAsia" w:cstheme="minorEastAsia"/>
          <w:position w:val="-20"/>
          <w:sz w:val="21"/>
          <w:szCs w:val="21"/>
        </w:rPr>
        <w:object>
          <v:shape id="_x0000_i1283" o:spt="75" type="#_x0000_t75" style="height:27pt;width:23pt;" o:ole="t" filled="f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283" DrawAspect="Content" ObjectID="_1468075808" r:id="rId17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position w:val="-22"/>
          <w:sz w:val="21"/>
          <w:szCs w:val="21"/>
        </w:rPr>
        <w:object>
          <v:shape id="_x0000_i1284" o:spt="75" type="#_x0000_t75" style="height:28pt;width:18pt;" o:ole="t" filled="f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284" DrawAspect="Content" ObjectID="_1468075809" r:id="rId17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7．</w:t>
      </w:r>
      <w:r>
        <w:rPr>
          <w:rFonts w:hint="eastAsia" w:asciiTheme="minorEastAsia" w:hAnsiTheme="minorEastAsia" w:eastAsiaTheme="minorEastAsia" w:cstheme="minorEastAsia"/>
          <w:position w:val="-22"/>
          <w:sz w:val="21"/>
          <w:szCs w:val="21"/>
        </w:rPr>
        <w:object>
          <v:shape id="_x0000_i1285" o:spt="75" type="#_x0000_t75" style="height:28pt;width:31.95pt;" o:ole="t" filled="f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285" DrawAspect="Content" ObjectID="_1468075810" r:id="rId179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三．计算题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质量分别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86" o:spt="75" type="#_x0000_t75" style="height:12pt;width:12pt;" o:ole="t" filled="f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286" DrawAspect="Content" ObjectID="_1468075811" r:id="rId1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和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87" o:spt="75" type="#_x0000_t75" style="height:12pt;width:12pt;" o:ole="t" filled="f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287" DrawAspect="Content" ObjectID="_1468075812" r:id="rId1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两节车厢，停放在处于同一水平面的光滑铁轨上，若较重的车厢以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88" o:spt="75" type="#_x0000_t75" style="height:13pt;width:34pt;" o:ole="t" filled="f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288" DrawAspect="Content" ObjectID="_1468075813" r:id="rId1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速度撞击静止的较轻的车厢，撞击后，较重车厢运动方向不变，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89" o:spt="75" type="#_x0000_t75" style="height:12pt;width:12pt;" o:ole="t" filled="f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289" DrawAspect="Content" ObjectID="_1468075814" r:id="rId1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后两车厢相距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90" o:spt="75" type="#_x0000_t75" style="height:12pt;width:24pt;" o:ole="t" filled="f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290" DrawAspect="Content" ObjectID="_1468075815" r:id="rId1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求它们撞击后的速度分别是多大？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2．质量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91" o:spt="75" type="#_x0000_t75" style="height:15pt;width:49pt;" o:ole="t" filled="f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291" DrawAspect="Content" ObjectID="_1468075816" r:id="rId19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木船长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92" o:spt="75" type="#_x0000_t75" style="height:12pt;width:33pt;" o:ole="t" filled="f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292" DrawAspect="Content" ObjectID="_1468075817" r:id="rId19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质量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93" o:spt="75" type="#_x0000_t75" style="height:15pt;width:42pt;" o:ole="t" filled="f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293" DrawAspect="Content" ObjectID="_1468075818" r:id="rId1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人站在船头，他们静止在平静的水面上，不计水的阻力，当人从船头走到船尾并与船保持相对静止时，船的后退速度多大？这一过程中船后退了多少距离？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．人和冰车的总质量为M，另一木球质量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94" o:spt="75" type="#_x0000_t75" style="height:10pt;width:11pt;" o:ole="t" filled="f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294" DrawAspect="Content" ObjectID="_1468075819" r:id="rId19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95" o:spt="75" type="#_x0000_t75" style="height:12pt;width:58pt;" o:ole="t" filled="f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295" DrawAspect="Content" ObjectID="_1468075820" r:id="rId19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人坐在静止于水平冰面的冰车上，以相对冰面的速度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96" o:spt="75" type="#_x0000_t75" style="height:10pt;width:8pt;" o:ole="t" filled="f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296" DrawAspect="Content" ObjectID="_1468075821" r:id="rId20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将原来静止的木球沿冰面推向正前方的固定挡板，不计一切摩擦阻力，设木球与挡板相碰后以等速率被弹回，人接住球后，再以同样的相对冰面的速度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97" o:spt="75" type="#_x0000_t75" style="height:10pt;width:8pt;" o:ole="t" filled="f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DSMT4" ShapeID="_x0000_i1297" DrawAspect="Content" ObjectID="_1468075822" r:id="rId20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将球推向挡板，求人推球几次后不能再接到球．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99060</wp:posOffset>
            </wp:positionV>
            <wp:extent cx="1619250" cy="363855"/>
            <wp:effectExtent l="0" t="0" r="11430" b="1905"/>
            <wp:wrapSquare wrapText="bothSides"/>
            <wp:docPr id="1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4．如图所示，在光滑的水平面上，有一长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98" o:spt="75" type="#_x0000_t75" style="height:12pt;width:33pt;" o:ole="t" filled="f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298" DrawAspect="Content" ObjectID="_1468075823" r:id="rId2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木板C，它的两端各有一块挡板，C的质量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299" o:spt="75" type="#_x0000_t75" style="height:15pt;width:40pt;" o:ole="t" filled="f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299" DrawAspect="Content" ObjectID="_1468075824" r:id="rId2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在C的正中央并排放着两个可视为质点的物块A和B，质量分别是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300" o:spt="75" type="#_x0000_t75" style="height:15pt;width:40pt;" o:ole="t" filled="f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300" DrawAspect="Content" ObjectID="_1468075825" r:id="rId2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301" o:spt="75" type="#_x0000_t75" style="height:15pt;width:42pt;" o:ole="t" filled="f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301" DrawAspect="Content" ObjectID="_1468075826" r:id="rId2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开始时A、B、C都静止，A、B间夹有少量的塑胶炸药，由于炸药爆炸，使得A以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302" o:spt="75" type="#_x0000_t75" style="height:13pt;width:27pt;" o:ole="t" filled="f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302" DrawAspect="Content" ObjectID="_1468075827" r:id="rId2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速度水平向左滑动，如果C的上表面光滑，物块与挡板相碰后都粘合在挡板上，求：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当两个物体都与挡板碰撞后，木反C的速度多大？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从炸药爆炸开始到物块都粘合在挡板上为至，木板C发生的位移多大？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参考答案：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303" o:spt="75" type="#_x0000_t75" style="height:13pt;width:35pt;" o:ole="t" filled="f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303" DrawAspect="Content" ObjectID="_1468075828" r:id="rId2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; 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304" o:spt="75" type="#_x0000_t75" style="height:13pt;width:34pt;" o:ole="t" filled="f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304" DrawAspect="Content" ObjectID="_1468075829" r:id="rId2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2．0; 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305" o:spt="75" type="#_x0000_t75" style="height:12pt;width:13.95pt;" o:ole="t" filled="f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305" DrawAspect="Content" ObjectID="_1468075830" r:id="rId220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．9次   4．（1）0  （2）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306" o:spt="75" type="#_x0000_t75" style="height:12pt;width:23pt;" o:ole="t" filled="f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306" DrawAspect="Content" ObjectID="_1468075831" r:id="rId222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D1A08E7"/>
    <w:multiLevelType w:val="singleLevel"/>
    <w:tmpl w:val="7D1A08E7"/>
    <w:lvl w:ilvl="0" w:tentative="0">
      <w:start w:val="3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86144C8"/>
    <w:rsid w:val="386144C8"/>
    <w:rsid w:val="6C251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image" Target="media/image4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image" Target="media/image3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png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2.png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6" Type="http://schemas.openxmlformats.org/officeDocument/2006/relationships/fontTable" Target="fontTable.xml"/><Relationship Id="rId225" Type="http://schemas.openxmlformats.org/officeDocument/2006/relationships/numbering" Target="numbering.xml"/><Relationship Id="rId224" Type="http://schemas.openxmlformats.org/officeDocument/2006/relationships/customXml" Target="../customXml/item1.xml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101.bin"/><Relationship Id="rId21" Type="http://schemas.openxmlformats.org/officeDocument/2006/relationships/image" Target="media/image10.wmf"/><Relationship Id="rId209" Type="http://schemas.openxmlformats.org/officeDocument/2006/relationships/image" Target="media/image106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4.png"/><Relationship Id="rId204" Type="http://schemas.openxmlformats.org/officeDocument/2006/relationships/image" Target="media/image103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101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6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91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6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6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5.png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6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png"/><Relationship Id="rId126" Type="http://schemas.openxmlformats.org/officeDocument/2006/relationships/image" Target="media/image63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5T01:51:00Z</dcterms:created>
  <dc:creator>WPS_1521775732</dc:creator>
  <cp:lastModifiedBy>WPS_1521775732</cp:lastModifiedBy>
  <dcterms:modified xsi:type="dcterms:W3CDTF">2019-12-25T02:07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